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7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</p:sldMasterIdLst>
  <p:notesMasterIdLst>
    <p:notesMasterId r:id="rId24"/>
  </p:notesMasterIdLst>
  <p:handoutMasterIdLst>
    <p:handoutMasterId r:id="rId25"/>
  </p:handoutMasterIdLst>
  <p:sldIdLst>
    <p:sldId id="284" r:id="rId10"/>
    <p:sldId id="285" r:id="rId11"/>
    <p:sldId id="288" r:id="rId12"/>
    <p:sldId id="289" r:id="rId13"/>
    <p:sldId id="290" r:id="rId14"/>
    <p:sldId id="291" r:id="rId15"/>
    <p:sldId id="294" r:id="rId16"/>
    <p:sldId id="283" r:id="rId17"/>
    <p:sldId id="292" r:id="rId18"/>
    <p:sldId id="295" r:id="rId19"/>
    <p:sldId id="293" r:id="rId20"/>
    <p:sldId id="296" r:id="rId21"/>
    <p:sldId id="297" r:id="rId22"/>
    <p:sldId id="298" r:id="rId23"/>
  </p:sldIdLst>
  <p:sldSz cx="12187238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1">
          <p15:clr>
            <a:srgbClr val="A4A3A4"/>
          </p15:clr>
        </p15:guide>
        <p15:guide id="2" orient="horz" pos="1275">
          <p15:clr>
            <a:srgbClr val="A4A3A4"/>
          </p15:clr>
        </p15:guide>
        <p15:guide id="3" orient="horz" pos="3929">
          <p15:clr>
            <a:srgbClr val="A4A3A4"/>
          </p15:clr>
        </p15:guide>
        <p15:guide id="4" orient="horz" pos="2160">
          <p15:clr>
            <a:srgbClr val="A4A3A4"/>
          </p15:clr>
        </p15:guide>
        <p15:guide id="5" orient="horz" pos="3067" userDrawn="1">
          <p15:clr>
            <a:srgbClr val="A4A3A4"/>
          </p15:clr>
        </p15:guide>
        <p15:guide id="6" orient="horz" pos="4269">
          <p15:clr>
            <a:srgbClr val="A4A3A4"/>
          </p15:clr>
        </p15:guide>
        <p15:guide id="7" orient="horz" pos="3997" userDrawn="1">
          <p15:clr>
            <a:srgbClr val="A4A3A4"/>
          </p15:clr>
        </p15:guide>
        <p15:guide id="8" pos="74" userDrawn="1">
          <p15:clr>
            <a:srgbClr val="A4A3A4"/>
          </p15:clr>
        </p15:guide>
        <p15:guide id="9" pos="7585">
          <p15:clr>
            <a:srgbClr val="A4A3A4"/>
          </p15:clr>
        </p15:guide>
        <p15:guide id="10" pos="3839">
          <p15:clr>
            <a:srgbClr val="A4A3A4"/>
          </p15:clr>
        </p15:guide>
        <p15:guide id="11" pos="204">
          <p15:clr>
            <a:srgbClr val="A4A3A4"/>
          </p15:clr>
        </p15:guide>
        <p15:guide id="12" pos="7472">
          <p15:clr>
            <a:srgbClr val="A4A3A4"/>
          </p15:clr>
        </p15:guide>
        <p15:guide id="13" orient="horz" pos="482">
          <p15:clr>
            <a:srgbClr val="A4A3A4"/>
          </p15:clr>
        </p15:guide>
        <p15:guide id="14" orient="horz" pos="252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E6B3"/>
    <a:srgbClr val="FFCC66"/>
    <a:srgbClr val="FF9933"/>
    <a:srgbClr val="FF00FF"/>
    <a:srgbClr val="FF7C80"/>
    <a:srgbClr val="00FF00"/>
    <a:srgbClr val="000000"/>
    <a:srgbClr val="1F4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614" autoAdjust="0"/>
    <p:restoredTop sz="50000" autoAdjust="0"/>
  </p:normalViewPr>
  <p:slideViewPr>
    <p:cSldViewPr snapToObjects="1">
      <p:cViewPr>
        <p:scale>
          <a:sx n="75" d="100"/>
          <a:sy n="75" d="100"/>
        </p:scale>
        <p:origin x="581" y="370"/>
      </p:cViewPr>
      <p:guideLst>
        <p:guide orient="horz" pos="391"/>
        <p:guide orient="horz" pos="1275"/>
        <p:guide orient="horz" pos="3929"/>
        <p:guide orient="horz" pos="2160"/>
        <p:guide orient="horz" pos="3067"/>
        <p:guide orient="horz" pos="4269"/>
        <p:guide orient="horz" pos="3997"/>
        <p:guide pos="74"/>
        <p:guide pos="7585"/>
        <p:guide pos="3839"/>
        <p:guide pos="204"/>
        <p:guide pos="7472"/>
        <p:guide orient="horz" pos="482"/>
        <p:guide orient="horz" pos="25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60" d="100"/>
          <a:sy n="60" d="100"/>
        </p:scale>
        <p:origin x="3216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A4B46-F6A6-DA4E-8415-64807F0B23D2}" type="datetimeFigureOut">
              <a:rPr lang="de-DE" smtClean="0">
                <a:latin typeface="Arial" panose="020B0604020202020204" pitchFamily="34" charset="0"/>
              </a:rPr>
              <a:t>18.12.2017</a:t>
            </a:fld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>
              <a:latin typeface="Arial" panose="020B0604020202020204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48993-9816-0246-B1D2-4028350D98C2}" type="slidenum">
              <a:rPr lang="de-DE" smtClean="0">
                <a:latin typeface="Arial" panose="020B0604020202020204" pitchFamily="34" charset="0"/>
              </a:rPr>
              <a:t>‹#›</a:t>
            </a:fld>
            <a:endParaRPr 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3024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BCDB334D-D17F-49C4-91DD-37BB7E818209}" type="datetimeFigureOut">
              <a:rPr lang="de-CH" smtClean="0"/>
              <a:pPr/>
              <a:t>18.12.2017</a:t>
            </a:fld>
            <a:endParaRPr lang="de-CH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41288" y="768350"/>
            <a:ext cx="68167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endParaRPr lang="de-CH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de-CH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de-CH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A51C0C35-A9A2-4EFD-9BAF-1E52E29E03D1}" type="slidenum">
              <a:rPr lang="de-CH" smtClean="0"/>
              <a:pPr/>
              <a:t>‹#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3599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llo,</a:t>
            </a:r>
          </a:p>
          <a:p>
            <a:r>
              <a:rPr lang="en-US" dirty="0"/>
              <a:t>Today me and Francesca will present the research made by </a:t>
            </a:r>
            <a:r>
              <a:rPr lang="en-US" dirty="0" err="1"/>
              <a:t>HollKamp</a:t>
            </a:r>
            <a:r>
              <a:rPr lang="en-US" dirty="0"/>
              <a:t> and Gordon in 1996 about the comparison between </a:t>
            </a:r>
            <a:r>
              <a:rPr lang="en-US" dirty="0" err="1"/>
              <a:t>piezos</a:t>
            </a:r>
            <a:r>
              <a:rPr lang="en-US" dirty="0"/>
              <a:t> and constrained layer damping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71427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1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3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4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5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6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objective of the research consists in explaining what was known 20 years ago about </a:t>
            </a:r>
            <a:r>
              <a:rPr lang="en-US" dirty="0" err="1"/>
              <a:t>piezos</a:t>
            </a:r>
            <a:r>
              <a:rPr lang="en-US" dirty="0"/>
              <a:t>, </a:t>
            </a:r>
          </a:p>
          <a:p>
            <a:r>
              <a:rPr lang="en-US" dirty="0"/>
              <a:t>and this is the first half of the half of the contents of the paper</a:t>
            </a:r>
          </a:p>
          <a:p>
            <a:r>
              <a:rPr lang="en-US" dirty="0"/>
              <a:t>and the experimental comparison with another solution that was well established, the constrained layer damping treatments</a:t>
            </a:r>
          </a:p>
          <a:p>
            <a:r>
              <a:rPr lang="en-US" dirty="0"/>
              <a:t>The experiment will be explained by Francesca</a:t>
            </a:r>
          </a:p>
          <a:p>
            <a:endParaRPr lang="en-US" dirty="0"/>
          </a:p>
          <a:p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7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520514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8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9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11215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4DFD3-A240-4707-BFC1-9B299799F8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A84C4-A206-4501-9064-AF94C1ACB52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66613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85C16-B3C9-4902-9926-1FCE7B63C41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11809981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501F1-A377-4F4D-9E9E-EF07911F82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2507007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268869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F150-2A08-4E73-BFD7-15E15B7F1BF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0288269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FFA33-53AB-48DB-A867-F8D96C8549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59772741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88D77-DB74-408F-A3F4-3D60F7DE7D2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8345709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C1DA4-9949-4645-A464-9FBBF71AEDC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071505181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6E431-1D34-445E-929A-BF0502DCF0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72829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DC89-1895-4430-AE7D-66E91A1A893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49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B4D0-1BE0-46E7-95BA-66AFFD17EA6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826009964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7CB0-9767-4CB4-8FD6-A4F7723CB2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2508653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48357-1CDD-4873-97B8-1C3332A00EA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28792304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87079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34F51-1546-4FCF-8801-85C611EB978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68459606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6CDE5-8E11-4066-A73C-0F832127395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89741533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28C27-DA25-4DE0-9779-E2E406F2966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18970784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31A3-84E7-4C91-8DE2-7CF2B41820A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56887399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2C23-DCC1-4BE9-B97A-A68DC745766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12584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44FBD-B111-4D7F-991D-9DA41777350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6108126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EE80-FC16-42DB-A32D-72AED2B5C8D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57159663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121FE-D649-4DA7-9C68-EDAE9595E71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49029171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6AFAB-1854-42B4-B7C3-9CD27D31443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92855932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3843815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355E-FB23-4A5D-A551-6453E956D26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807845491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AA0C8-57B9-4CB7-A710-6643B896695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4787039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1C82-A96F-4F61-B387-9430B4A5520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355197154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6CE82-E53C-43EF-B7D8-70EF1847529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726463521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66583-AA57-4787-98F2-943B632DF06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569284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557A-378F-4EE4-994E-E3338F72844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3415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25D15-D4DC-40C2-9F7B-6270FF56549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638008544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2CE9D-5AB5-4628-9114-7ED0915DFAD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19692003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0723131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142069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CB188-14CF-4E9C-8A9A-785E99DB81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818019336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8D37C-9A31-4807-A94C-AEE9BDEACE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83430453"/>
      </p:ext>
    </p:extLst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22DE3-8CF8-4822-BA8E-EE003622829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62178339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E5A31-BF07-4C9E-ADAC-5F2D7778FE6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94277555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D06F7-065A-41D3-A614-D5998FFC3B1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457402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CB1E-2B78-4BDA-A045-A7835570795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9241779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0BB07-3E0C-4F9F-A9B0-301764437226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15455288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0C2C-12C6-452B-A107-F9371D3C3D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72998158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307910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1D1C7-EFBF-429B-AB3C-1CC664DA7E8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95F3C-BA38-4962-8B97-C77B4FBD003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928511375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7A248-BB28-40EE-9E66-DF108DA30B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7869484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46F83-20AB-4DB4-A95D-F715AA463E4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4135163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5B8B3-CC82-4EDE-925C-D62A90AFA27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303822867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572B-D33C-44C0-8B8F-0A939AF3E66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579213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3C3D0-8370-4B16-8AFB-7503E67ACD8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927120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F0F29-FDFA-4CD0-95BF-5E57E149934B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12019383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11183-4B55-4DD6-9E15-7AB2A43FEBC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98753593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6023824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53C85-D4F2-4E93-818E-DA9CA0C2558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706051647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F41C-D832-4711-B41D-593EAFA1D1A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E33D1-6CFC-4D28-8BC3-A3C60ABB26E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150281680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AF26-7FEC-4810-9722-9134539F745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54141648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247B4-2605-4C5F-9D31-2F62DDB4018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53229146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D304-DC96-4B94-9D4E-71413C54448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146628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04D67-43F5-4134-B76D-C8EE7FCEEF6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6090049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7BE2-CCCD-4A5D-A722-C7711CA2530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296178265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D13F0-750F-472C-A666-419C2133C17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4214668999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4925429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5ECB8-9EEA-4C95-9352-C4993A05463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354806819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1E95-D8C3-42BC-81D2-945F7D6220B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65221063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A4141-D59C-4B59-A501-9057E708A94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</p:cSld>
  <p:clrMapOvr>
    <a:masterClrMapping/>
  </p:clrMapOvr>
  <p:transition>
    <p:fad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78828-05FE-45FB-A776-2E233EA1D7F8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13001361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D2E8-7A2A-4F7E-9FB4-5D6C44E19029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587475383"/>
      </p:ext>
    </p:extLst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C186-5405-425F-932A-0583CEEA54C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785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4563876"/>
            <a:ext cx="11537949" cy="1673412"/>
          </a:xfrm>
          <a:solidFill>
            <a:schemeClr val="accent1"/>
          </a:solidFill>
        </p:spPr>
        <p:txBody>
          <a:bodyPr lIns="144000" tIns="108000" bIns="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0217A-6F6C-471E-8D8A-5720A394312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3429000"/>
            <a:ext cx="11537949" cy="1152128"/>
          </a:xfrm>
          <a:solidFill>
            <a:schemeClr val="accent1"/>
          </a:solidFill>
        </p:spPr>
        <p:txBody>
          <a:bodyPr wrap="square" lIns="144000" tIns="72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4"/>
          </p:nvPr>
        </p:nvSpPr>
        <p:spPr>
          <a:xfrm>
            <a:off x="323850" y="619200"/>
            <a:ext cx="11537950" cy="2809800"/>
          </a:xfr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98361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solidFill>
            <a:schemeClr val="accent1"/>
          </a:solidFill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solidFill>
            <a:schemeClr val="accent1"/>
          </a:solidFill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9A530-9D0F-4958-9F0F-FC94E1F66F4A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4204512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2491589136"/>
      </p:ext>
    </p:extLst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50" y="4823306"/>
            <a:ext cx="11537950" cy="1013969"/>
          </a:xfrm>
          <a:noFill/>
        </p:spPr>
        <p:txBody>
          <a:bodyPr wrap="square" lIns="144000" tIns="10800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 baseline="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Add title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323850" y="5809754"/>
            <a:ext cx="11537950" cy="427535"/>
          </a:xfrm>
          <a:noFill/>
        </p:spPr>
        <p:txBody>
          <a:bodyPr lIns="144000" bIns="108000" anchor="b" anchorCtr="0">
            <a:noAutofit/>
          </a:bodyPr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AF9-E6D3-4332-B82A-96A1F2CE2C6E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4"/>
            <a:ext cx="11537950" cy="420451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3680605271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D (Hintergrundbild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12187238" cy="685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GB" dirty="0" err="1"/>
              <a:t>Bild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auf das Symbol </a:t>
            </a:r>
            <a:r>
              <a:rPr lang="en-GB" dirty="0" err="1"/>
              <a:t>hinzufügen</a:t>
            </a:r>
            <a:r>
              <a:rPr lang="en-GB" dirty="0"/>
              <a:t> und in den </a:t>
            </a:r>
            <a:r>
              <a:rPr lang="en-GB" dirty="0" err="1"/>
              <a:t>Hintergrund</a:t>
            </a:r>
            <a:r>
              <a:rPr lang="en-GB" dirty="0"/>
              <a:t> </a:t>
            </a:r>
            <a:r>
              <a:rPr lang="en-GB" dirty="0" err="1"/>
              <a:t>stellen</a:t>
            </a:r>
            <a:endParaRPr lang="en-GB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323849" y="1044001"/>
            <a:ext cx="11537951" cy="980062"/>
          </a:xfrm>
          <a:solidFill>
            <a:schemeClr val="bg1"/>
          </a:solidFill>
        </p:spPr>
        <p:txBody>
          <a:bodyPr wrap="square" lIns="144000" tIns="0" anchor="t" anchorCtr="0"/>
          <a:lstStyle>
            <a:lvl1pPr>
              <a:lnSpc>
                <a:spcPct val="100000"/>
              </a:lnSpc>
              <a:spcBef>
                <a:spcPts val="0"/>
              </a:spcBef>
              <a:defRPr sz="2800"/>
            </a:lvl1pPr>
          </a:lstStyle>
          <a:p>
            <a:r>
              <a:rPr lang="en-GB" dirty="0"/>
              <a:t>Add title</a:t>
            </a:r>
          </a:p>
        </p:txBody>
      </p:sp>
      <p:grpSp>
        <p:nvGrpSpPr>
          <p:cNvPr id="10" name="Gruppieren 9"/>
          <p:cNvGrpSpPr/>
          <p:nvPr userDrawn="1"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13" name="Rechteck 12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Rechteck 13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hteck 14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323850" y="620714"/>
            <a:ext cx="11537950" cy="465726"/>
          </a:xfrm>
          <a:solidFill>
            <a:schemeClr val="bg1"/>
          </a:solidFill>
          <a:ln>
            <a:noFill/>
          </a:ln>
        </p:spPr>
        <p:txBody>
          <a:bodyPr lIns="151200" tIns="90000" anchor="t" anchorCtr="0"/>
          <a:lstStyle>
            <a:lvl1pPr marL="0" indent="0" algn="l">
              <a:lnSpc>
                <a:spcPct val="100000"/>
              </a:lnSpc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add subtitle</a:t>
            </a:r>
          </a:p>
        </p:txBody>
      </p:sp>
      <p:pic>
        <p:nvPicPr>
          <p:cNvPr id="9" name="Bild 18" descr="g_eth_logo_kurz_neg_Schutzraum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sp>
        <p:nvSpPr>
          <p:cNvPr id="11" name="Textfeld 10"/>
          <p:cNvSpPr txBox="1"/>
          <p:nvPr userDrawn="1"/>
        </p:nvSpPr>
        <p:spPr>
          <a:xfrm>
            <a:off x="323850" y="6957490"/>
            <a:ext cx="8496298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hange picture: Select picture – right click – change picture</a:t>
            </a:r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6" name="Gerade Verbindung 15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16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17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Gerade Verbindung 18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7918196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323850" y="2024064"/>
            <a:ext cx="1153795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47880-C88D-47E4-A5D9-A382312EEEAF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029380379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 hasCustomPrompt="1"/>
          </p:nvPr>
        </p:nvSpPr>
        <p:spPr>
          <a:xfrm>
            <a:off x="323851" y="2024064"/>
            <a:ext cx="5577644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 marL="1077913" indent="-177800"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 hasCustomPrompt="1"/>
          </p:nvPr>
        </p:nvSpPr>
        <p:spPr>
          <a:xfrm>
            <a:off x="6285565" y="2024064"/>
            <a:ext cx="5567205" cy="4213225"/>
          </a:xfrm>
        </p:spPr>
        <p:txBody>
          <a:bodyPr lIns="140400" rIns="0"/>
          <a:lstStyle>
            <a:lvl1pPr>
              <a:lnSpc>
                <a:spcPct val="100000"/>
              </a:lnSpc>
              <a:spcBef>
                <a:spcPts val="500"/>
              </a:spcBef>
              <a:defRPr sz="2000"/>
            </a:lvl1pPr>
            <a:lvl2pPr>
              <a:lnSpc>
                <a:spcPct val="100000"/>
              </a:lnSpc>
              <a:spcBef>
                <a:spcPts val="400"/>
              </a:spcBef>
              <a:defRPr sz="1800"/>
            </a:lvl2pPr>
            <a:lvl3pPr>
              <a:lnSpc>
                <a:spcPct val="100000"/>
              </a:lnSpc>
              <a:spcBef>
                <a:spcPts val="400"/>
              </a:spcBef>
              <a:defRPr sz="1600"/>
            </a:lvl3pPr>
            <a:lvl4pPr>
              <a:lnSpc>
                <a:spcPct val="100000"/>
              </a:lnSpc>
              <a:spcBef>
                <a:spcPts val="400"/>
              </a:spcBef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0CE6-40FB-492D-B644-DE1F075D66B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057446467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Freiflä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A93E1-8F6B-46B1-911F-5B93B31327A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23850" y="620714"/>
            <a:ext cx="11537950" cy="9720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426806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7894D-FE64-493B-99FF-849A34FCD31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1353896245"/>
      </p:ext>
    </p:extLst>
  </p:cSld>
  <p:clrMapOvr>
    <a:masterClrMapping/>
  </p:clrMapOvr>
  <p:transition>
    <p:fad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E35F5-8459-48C1-A16C-A729B913679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13" hasCustomPrompt="1"/>
          </p:nvPr>
        </p:nvSpPr>
        <p:spPr>
          <a:xfrm>
            <a:off x="323850" y="620713"/>
            <a:ext cx="11537950" cy="560786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Add a picture by dragging it onto the icon or by clicking on the icon</a:t>
            </a:r>
          </a:p>
        </p:txBody>
      </p:sp>
    </p:spTree>
    <p:extLst>
      <p:ext uri="{BB962C8B-B14F-4D97-AF65-F5344CB8AC3E}">
        <p14:creationId xmlns:p14="http://schemas.microsoft.com/office/powerpoint/2010/main" val="972545763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BAE6-937F-4BD8-B9B6-493AFFAF1DF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13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ohne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 userDrawn="1"/>
        </p:nvSpPr>
        <p:spPr bwMode="gray">
          <a:xfrm>
            <a:off x="0" y="0"/>
            <a:ext cx="12187238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D34A6-877F-4BD3-A5F8-5340079BB034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#›</a:t>
            </a:fld>
            <a:endParaRPr lang="en-GB" dirty="0"/>
          </a:p>
        </p:txBody>
      </p:sp>
      <p:pic>
        <p:nvPicPr>
          <p:cNvPr id="9" name="Bild 8" descr="eth_logo_kurz_pos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66978" cy="1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8594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23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4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0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68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77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1E082F61-6B09-4EC3-82A4-8E0AFB6547D3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endParaRPr lang="en-GB" sz="800" baseline="0" dirty="0"/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73" y="6313209"/>
            <a:ext cx="1721840" cy="4638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6" r:id="rId4"/>
    <p:sldLayoutId id="2147483650" r:id="rId5"/>
    <p:sldLayoutId id="2147483652" r:id="rId6"/>
    <p:sldLayoutId id="2147483655" r:id="rId7"/>
    <p:sldLayoutId id="2147483665" r:id="rId8"/>
    <p:sldLayoutId id="214748366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B9664DA-7FF8-42D8-8406-5465260E640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504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B4A42FB9-0BC8-4C0F-9278-10617F15519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52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20084B5E-0692-4837-9EEF-C31E39D811C0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77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80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9C78DE59-A60E-4A2C-A940-05A21194A491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9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2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C832F0E1-8CD5-4829-9676-4F90751EC77D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72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4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53FB3CA-257E-4943-AF3E-D195BA72EB4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97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6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73C442DB-9629-47DE-993D-D833DEC56C8C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459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8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ieren 7"/>
          <p:cNvGrpSpPr/>
          <p:nvPr userDrawn="1"/>
        </p:nvGrpSpPr>
        <p:grpSpPr>
          <a:xfrm>
            <a:off x="-377675" y="-385093"/>
            <a:ext cx="12418863" cy="7159750"/>
            <a:chOff x="-377675" y="-385093"/>
            <a:chExt cx="12418863" cy="7159750"/>
          </a:xfrm>
        </p:grpSpPr>
        <p:cxnSp>
          <p:nvCxnSpPr>
            <p:cNvPr id="19" name="Gerade Verbindung 18"/>
            <p:cNvCxnSpPr/>
            <p:nvPr/>
          </p:nvCxnSpPr>
          <p:spPr>
            <a:xfrm rot="5400000">
              <a:off x="190800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rot="5400000">
              <a:off x="1172813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 userDrawn="1"/>
          </p:nvCxnSpPr>
          <p:spPr>
            <a:xfrm>
              <a:off x="-377675" y="3427045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 userDrawn="1"/>
          </p:nvCxnSpPr>
          <p:spPr>
            <a:xfrm>
              <a:off x="-377675" y="762794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Gerade Verbindung 25"/>
            <p:cNvCxnSpPr/>
            <p:nvPr userDrawn="1"/>
          </p:nvCxnSpPr>
          <p:spPr>
            <a:xfrm>
              <a:off x="-377675" y="6304951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 userDrawn="1"/>
          </p:nvCxnSpPr>
          <p:spPr>
            <a:xfrm>
              <a:off x="-377675" y="6237242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Gerade Verbindung 28"/>
            <p:cNvCxnSpPr/>
            <p:nvPr userDrawn="1"/>
          </p:nvCxnSpPr>
          <p:spPr>
            <a:xfrm>
              <a:off x="-377675" y="67746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 rot="5400000">
              <a:off x="596352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Gerade Verbindung 30"/>
            <p:cNvCxnSpPr/>
            <p:nvPr userDrawn="1"/>
          </p:nvCxnSpPr>
          <p:spPr>
            <a:xfrm>
              <a:off x="-377675" y="619432"/>
              <a:ext cx="262800" cy="128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Gerade Verbindung 31"/>
            <p:cNvCxnSpPr/>
            <p:nvPr userDrawn="1"/>
          </p:nvCxnSpPr>
          <p:spPr>
            <a:xfrm>
              <a:off x="-377675" y="2020566"/>
              <a:ext cx="262289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 userDrawn="1"/>
          </p:nvCxnSpPr>
          <p:spPr>
            <a:xfrm>
              <a:off x="-377675" y="4831557"/>
              <a:ext cx="262800" cy="0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Gerade Verbindung 33"/>
            <p:cNvCxnSpPr/>
            <p:nvPr userDrawn="1"/>
          </p:nvCxnSpPr>
          <p:spPr>
            <a:xfrm rot="5400000">
              <a:off x="10959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 userDrawn="1"/>
          </p:nvCxnSpPr>
          <p:spPr>
            <a:xfrm rot="5400000">
              <a:off x="11909273" y="-254209"/>
              <a:ext cx="262800" cy="1031"/>
            </a:xfrm>
            <a:prstGeom prst="line">
              <a:avLst/>
            </a:prstGeom>
            <a:ln w="635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ieren 19"/>
          <p:cNvGrpSpPr/>
          <p:nvPr/>
        </p:nvGrpSpPr>
        <p:grpSpPr>
          <a:xfrm>
            <a:off x="144463" y="152401"/>
            <a:ext cx="11897959" cy="612775"/>
            <a:chOff x="144463" y="152401"/>
            <a:chExt cx="11897959" cy="612775"/>
          </a:xfrm>
          <a:solidFill>
            <a:schemeClr val="accent1"/>
          </a:solidFill>
        </p:grpSpPr>
        <p:sp>
          <p:nvSpPr>
            <p:cNvPr id="22" name="Rechteck 21"/>
            <p:cNvSpPr/>
            <p:nvPr userDrawn="1"/>
          </p:nvSpPr>
          <p:spPr>
            <a:xfrm>
              <a:off x="144463" y="152401"/>
              <a:ext cx="11896725" cy="4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hteck 22"/>
            <p:cNvSpPr/>
            <p:nvPr userDrawn="1"/>
          </p:nvSpPr>
          <p:spPr>
            <a:xfrm>
              <a:off x="144463" y="597695"/>
              <a:ext cx="186361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Rechteck 26"/>
            <p:cNvSpPr/>
            <p:nvPr userDrawn="1"/>
          </p:nvSpPr>
          <p:spPr>
            <a:xfrm>
              <a:off x="11855222" y="597694"/>
              <a:ext cx="187200" cy="16748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10916511" y="6308726"/>
            <a:ext cx="612000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3C544B3-AC2F-4DB5-A68A-82E05FE26D22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094413" y="6308726"/>
            <a:ext cx="4631883" cy="459776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r>
              <a:rPr lang="pt-BR"/>
              <a:t>Lucas Teixeira and Margarita Chli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11624905" y="6308726"/>
            <a:ext cx="355461" cy="468312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fld id="{6C6AE60A-B69C-4790-82F7-3882EDF23186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23850" y="2024064"/>
            <a:ext cx="11528919" cy="4213224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/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16" name="Textfeld 15"/>
          <p:cNvSpPr txBox="1"/>
          <p:nvPr/>
        </p:nvSpPr>
        <p:spPr>
          <a:xfrm>
            <a:off x="11536270" y="6300190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0779077" y="6300189"/>
            <a:ext cx="141222" cy="468312"/>
          </a:xfrm>
          <a:prstGeom prst="rect">
            <a:avLst/>
          </a:prstGeom>
          <a:noFill/>
        </p:spPr>
        <p:txBody>
          <a:bodyPr wrap="none" lIns="36000" rIns="36000" rtlCol="0" anchor="ctr" anchorCtr="0">
            <a:noAutofit/>
          </a:bodyPr>
          <a:lstStyle/>
          <a:p>
            <a:pPr algn="ctr"/>
            <a:r>
              <a:rPr lang="en-GB" sz="800" dirty="0"/>
              <a:t>|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620714"/>
            <a:ext cx="11528920" cy="972000"/>
          </a:xfrm>
          <a:prstGeom prst="rect">
            <a:avLst/>
          </a:prstGeom>
          <a:solidFill>
            <a:schemeClr val="bg1"/>
          </a:solidFill>
        </p:spPr>
        <p:txBody>
          <a:bodyPr vert="horz" lIns="144000" tIns="54000" rIns="144000" bIns="0" rtlCol="0" anchor="t" anchorCtr="0">
            <a:noAutofit/>
          </a:bodyPr>
          <a:lstStyle/>
          <a:p>
            <a:r>
              <a:rPr lang="en-GB" dirty="0" err="1"/>
              <a:t>Titelmasterformat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323850" y="6308727"/>
            <a:ext cx="5769769" cy="459774"/>
          </a:xfrm>
          <a:prstGeom prst="rect">
            <a:avLst/>
          </a:prstGeom>
          <a:noFill/>
        </p:spPr>
        <p:txBody>
          <a:bodyPr wrap="square" lIns="0" rIns="0" rtlCol="0" anchor="ctr" anchorCtr="0">
            <a:noAutofit/>
          </a:bodyPr>
          <a:lstStyle/>
          <a:p>
            <a:r>
              <a:rPr lang="en-GB" sz="800" b="1" dirty="0"/>
              <a:t>Placeholder for organisational unit name / logo</a:t>
            </a:r>
            <a:r>
              <a:rPr lang="en-GB" sz="800" baseline="0" dirty="0"/>
              <a:t/>
            </a:r>
            <a:br>
              <a:rPr lang="en-GB" sz="800" baseline="0" dirty="0"/>
            </a:br>
            <a:r>
              <a:rPr lang="en-GB" sz="800" baseline="0" dirty="0"/>
              <a:t>(edit in slide master via “View” &gt; “Slide Master”)</a:t>
            </a:r>
          </a:p>
        </p:txBody>
      </p:sp>
      <p:pic>
        <p:nvPicPr>
          <p:cNvPr id="17" name="Bild 18" descr="g_eth_logo_kurz_neg_Schutzraum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0" y="306000"/>
            <a:ext cx="971061" cy="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07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60" r:id="rId9"/>
  </p:sldLayoutIdLst>
  <p:transition>
    <p:fade/>
  </p:transition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100000"/>
        </a:lnSpc>
        <a:spcBef>
          <a:spcPts val="5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65113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93763" indent="-2667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77913" indent="-17780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2063" indent="-184150" algn="l" defTabSz="914400" rtl="0" eaLnBrk="1" latinLnBrk="0" hangingPunct="1">
        <a:lnSpc>
          <a:spcPct val="100000"/>
        </a:lnSpc>
        <a:spcBef>
          <a:spcPts val="400"/>
        </a:spcBef>
        <a:buClr>
          <a:schemeClr val="accent1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92" userDrawn="1">
          <p15:clr>
            <a:srgbClr val="F26B43"/>
          </p15:clr>
        </p15:guide>
        <p15:guide id="2" orient="horz" pos="2160" userDrawn="1">
          <p15:clr>
            <a:srgbClr val="F26B43"/>
          </p15:clr>
        </p15:guide>
        <p15:guide id="3" orient="horz" pos="1275" userDrawn="1">
          <p15:clr>
            <a:srgbClr val="F26B43"/>
          </p15:clr>
        </p15:guide>
        <p15:guide id="4" orient="horz" pos="391" userDrawn="1">
          <p15:clr>
            <a:srgbClr val="F26B43"/>
          </p15:clr>
        </p15:guide>
        <p15:guide id="5" orient="horz" pos="3045" userDrawn="1">
          <p15:clr>
            <a:srgbClr val="F26B43"/>
          </p15:clr>
        </p15:guide>
        <p15:guide id="6" orient="horz" pos="3929" userDrawn="1">
          <p15:clr>
            <a:srgbClr val="F26B43"/>
          </p15:clr>
        </p15:guide>
        <p15:guide id="7" pos="204" userDrawn="1">
          <p15:clr>
            <a:srgbClr val="F26B43"/>
          </p15:clr>
        </p15:guide>
        <p15:guide id="8" pos="7467" userDrawn="1">
          <p15:clr>
            <a:srgbClr val="F26B43"/>
          </p15:clr>
        </p15:guide>
        <p15:guide id="9" pos="7581" userDrawn="1">
          <p15:clr>
            <a:srgbClr val="F26B43"/>
          </p15:clr>
        </p15:guide>
        <p15:guide id="10" orient="horz" pos="3997" userDrawn="1">
          <p15:clr>
            <a:srgbClr val="F26B43"/>
          </p15:clr>
        </p15:guide>
        <p15:guide id="11" orient="horz" pos="426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6" Type="http://schemas.openxmlformats.org/officeDocument/2006/relationships/image" Target="../media/image16.png"/><Relationship Id="rId5" Type="http://schemas.openxmlformats.org/officeDocument/2006/relationships/image" Target="../media/image130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8.wmf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Untertitel 1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u="sng" dirty="0"/>
          </a:p>
          <a:p>
            <a:endParaRPr lang="pt-BR" dirty="0"/>
          </a:p>
          <a:p>
            <a:r>
              <a:rPr lang="tr-TR" dirty="0"/>
              <a:t>Emek Barış </a:t>
            </a:r>
            <a:r>
              <a:rPr lang="tr-TR" dirty="0" err="1"/>
              <a:t>Küçüktabak</a:t>
            </a:r>
            <a:r>
              <a:rPr lang="tr-TR" dirty="0"/>
              <a:t>, </a:t>
            </a:r>
            <a:r>
              <a:rPr lang="pt-BR" dirty="0"/>
              <a:t>Francesca </a:t>
            </a:r>
            <a:r>
              <a:rPr lang="pt-BR" dirty="0" err="1"/>
              <a:t>Sabena</a:t>
            </a:r>
            <a:r>
              <a:rPr lang="pt-BR" dirty="0"/>
              <a:t>, Emile </a:t>
            </a:r>
            <a:r>
              <a:rPr lang="pt-BR" dirty="0" err="1"/>
              <a:t>Courthoud</a:t>
            </a:r>
            <a:r>
              <a:rPr lang="pt-BR" dirty="0"/>
              <a:t>, </a:t>
            </a:r>
            <a:r>
              <a:rPr lang="nb-NO" dirty="0" err="1">
                <a:solidFill>
                  <a:srgbClr val="FFFFFF"/>
                </a:solidFill>
              </a:rPr>
              <a:t>Hangxi</a:t>
            </a:r>
            <a:r>
              <a:rPr lang="nb-NO" dirty="0">
                <a:solidFill>
                  <a:srgbClr val="FFFFFF"/>
                </a:solidFill>
              </a:rPr>
              <a:t> Li</a:t>
            </a:r>
            <a:r>
              <a:rPr lang="pt-BR" dirty="0">
                <a:solidFill>
                  <a:srgbClr val="FFFFFF"/>
                </a:solidFill>
              </a:rPr>
              <a:t>  </a:t>
            </a:r>
          </a:p>
          <a:p>
            <a:endParaRPr lang="pt-BR" dirty="0"/>
          </a:p>
          <a:p>
            <a:endParaRPr lang="en-GB" sz="500" dirty="0"/>
          </a:p>
          <a:p>
            <a:endParaRPr lang="en-GB" sz="1600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0E184-6E97-4972-B9A9-2953F3099315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18" name="Titel 17"/>
          <p:cNvSpPr>
            <a:spLocks noGrp="1"/>
          </p:cNvSpPr>
          <p:nvPr>
            <p:ph type="ctrTitle"/>
          </p:nvPr>
        </p:nvSpPr>
        <p:spPr>
          <a:xfrm>
            <a:off x="323850" y="3429000"/>
            <a:ext cx="11537949" cy="1656184"/>
          </a:xfrm>
        </p:spPr>
        <p:txBody>
          <a:bodyPr/>
          <a:lstStyle/>
          <a:p>
            <a:pPr algn="ctr"/>
            <a:r>
              <a:rPr lang="en-GB" sz="2000" dirty="0"/>
              <a:t>Lecture with Computer Exercises: Modelling and Simulating Social Systems with MATLAB 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dirty="0"/>
              <a:t>How do participants act during an </a:t>
            </a:r>
            <a:r>
              <a:rPr lang="en-GB" dirty="0" err="1"/>
              <a:t>apéro</a:t>
            </a:r>
            <a:r>
              <a:rPr lang="en-GB" dirty="0"/>
              <a:t> at ETH?</a:t>
            </a:r>
            <a:r>
              <a:rPr lang="en-GB" sz="2800" dirty="0"/>
              <a:t/>
            </a:r>
            <a:br>
              <a:rPr lang="en-GB" sz="2800" dirty="0"/>
            </a:br>
            <a:endParaRPr lang="en-GB" sz="2800" dirty="0"/>
          </a:p>
        </p:txBody>
      </p:sp>
      <p:sp>
        <p:nvSpPr>
          <p:cNvPr id="7" name="Rectangle 6"/>
          <p:cNvSpPr/>
          <p:nvPr/>
        </p:nvSpPr>
        <p:spPr>
          <a:xfrm>
            <a:off x="10433551" y="3212976"/>
            <a:ext cx="149271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solidFill>
                  <a:schemeClr val="bg2">
                    <a:lumMod val="85000"/>
                  </a:schemeClr>
                </a:solidFill>
                <a:latin typeface="Verdana" panose="020B0604030504040204" pitchFamily="34" charset="0"/>
              </a:rPr>
              <a:t>source:kestrel-cam</a:t>
            </a:r>
            <a:endParaRPr lang="en-GB" sz="1050" dirty="0">
              <a:solidFill>
                <a:schemeClr val="bg2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71" y="6308726"/>
            <a:ext cx="1800200" cy="549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1451" y="112474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%add picture</a:t>
            </a:r>
          </a:p>
        </p:txBody>
      </p:sp>
    </p:spTree>
    <p:extLst>
      <p:ext uri="{BB962C8B-B14F-4D97-AF65-F5344CB8AC3E}">
        <p14:creationId xmlns:p14="http://schemas.microsoft.com/office/powerpoint/2010/main" val="94380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10386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7035" y="1628800"/>
            <a:ext cx="864096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3 functions are used to consider the cost of every simulations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Time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Velocity cost function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Force cost function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Simulation conducted by averaging different simulations over 20 </a:t>
            </a:r>
            <a:r>
              <a:rPr lang="en-US" dirty="0" err="1"/>
              <a:t>attemps</a:t>
            </a:r>
            <a:r>
              <a:rPr lang="en-US" dirty="0"/>
              <a:t> each.</a:t>
            </a:r>
          </a:p>
          <a:p>
            <a:r>
              <a:rPr lang="en-US" dirty="0"/>
              <a:t>     The parameters that changed are: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participant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Number of tables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position of tables (circular or rectangular)</a:t>
            </a:r>
          </a:p>
          <a:p>
            <a:pPr marL="1200150" lvl="2" indent="-285750">
              <a:buFont typeface="Wingdings" charset="2"/>
              <a:buChar char="Ø"/>
            </a:pPr>
            <a:r>
              <a:rPr lang="en-US" dirty="0"/>
              <a:t>Distance between food positions on the buffet table</a:t>
            </a:r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endParaRPr lang="en-US" dirty="0"/>
          </a:p>
          <a:p>
            <a:pPr marL="1200150" lvl="2" indent="-28575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Wingdings" charset="2"/>
              <a:buChar char="Ø"/>
            </a:pP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162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765027" y="112474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Changing the number of participa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987" y="807839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ulation </a:t>
            </a:r>
          </a:p>
        </p:txBody>
      </p:sp>
      <p:pic>
        <p:nvPicPr>
          <p:cNvPr id="5" name="Picture 4" descr="Schermata 2017-12-17 alle 16.40.1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1" y="2674927"/>
            <a:ext cx="4680520" cy="2864539"/>
          </a:xfrm>
          <a:prstGeom prst="rect">
            <a:avLst/>
          </a:prstGeom>
        </p:spPr>
      </p:pic>
      <p:pic>
        <p:nvPicPr>
          <p:cNvPr id="7" name="Picture 6" descr="Schermata 2017-12-17 alle 16.40.3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659" y="1056480"/>
            <a:ext cx="4700711" cy="2711949"/>
          </a:xfrm>
          <a:prstGeom prst="rect">
            <a:avLst/>
          </a:prstGeom>
        </p:spPr>
      </p:pic>
      <p:pic>
        <p:nvPicPr>
          <p:cNvPr id="8" name="Picture 7" descr="Schermata 2017-12-17 alle 16.40.4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352" y="4077072"/>
            <a:ext cx="4658762" cy="24156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822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04987" y="692696"/>
            <a:ext cx="268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Simu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011" y="134076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Changing the food positions</a:t>
            </a:r>
          </a:p>
        </p:txBody>
      </p:sp>
      <p:pic>
        <p:nvPicPr>
          <p:cNvPr id="5" name="Picture 4" descr="Schermata 2017-12-17 alle 21.0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88" y="2664156"/>
            <a:ext cx="5760639" cy="3033450"/>
          </a:xfrm>
          <a:prstGeom prst="rect">
            <a:avLst/>
          </a:prstGeom>
        </p:spPr>
      </p:pic>
      <p:pic>
        <p:nvPicPr>
          <p:cNvPr id="8" name="Picture 7" descr="Schermata 2017-12-17 alle 21.10.0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699" y="980728"/>
            <a:ext cx="4528470" cy="2450976"/>
          </a:xfrm>
          <a:prstGeom prst="rect">
            <a:avLst/>
          </a:prstGeom>
        </p:spPr>
      </p:pic>
      <p:pic>
        <p:nvPicPr>
          <p:cNvPr id="9" name="Picture 8" descr="Schermata 2017-12-17 alle 21.10.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66" y="3936327"/>
            <a:ext cx="5135348" cy="24413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207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764704"/>
            <a:ext cx="489654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Results</a:t>
            </a:r>
            <a:r>
              <a:rPr lang="de-CH" sz="3200" b="1" dirty="0"/>
              <a:t> </a:t>
            </a:r>
            <a:r>
              <a:rPr lang="de-CH" sz="3200" b="1" dirty="0" err="1"/>
              <a:t>and</a:t>
            </a:r>
            <a:r>
              <a:rPr lang="de-CH" sz="3200" b="1" dirty="0"/>
              <a:t> </a:t>
            </a:r>
            <a:r>
              <a:rPr lang="de-CH" sz="3200" b="1" dirty="0" err="1"/>
              <a:t>discussion</a:t>
            </a:r>
            <a:endParaRPr lang="de-CH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447800" y="1866900"/>
            <a:ext cx="7973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%write something about final results and what configuration is better </a:t>
            </a:r>
            <a:r>
              <a:rPr lang="en-US" dirty="0" err="1"/>
              <a:t>ecc</a:t>
            </a:r>
            <a:r>
              <a:rPr lang="mr-IN" dirty="0"/>
              <a:t>…</a:t>
            </a:r>
            <a:endParaRPr lang="it-IT" dirty="0"/>
          </a:p>
          <a:p>
            <a:r>
              <a:rPr lang="en-US" dirty="0"/>
              <a:t>%A</a:t>
            </a:r>
            <a:r>
              <a:rPr lang="it-IT" dirty="0" err="1"/>
              <a:t>dd</a:t>
            </a:r>
            <a:r>
              <a:rPr lang="it-IT" dirty="0"/>
              <a:t> </a:t>
            </a:r>
            <a:r>
              <a:rPr lang="it-IT" dirty="0" err="1"/>
              <a:t>video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424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434558" y="3212852"/>
            <a:ext cx="26865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3200" b="1" dirty="0" err="1"/>
              <a:t>Thank</a:t>
            </a:r>
            <a:r>
              <a:rPr lang="de-CH" sz="3200" b="1" dirty="0"/>
              <a:t> </a:t>
            </a:r>
            <a:r>
              <a:rPr lang="de-CH" sz="3200" b="1" dirty="0" err="1"/>
              <a:t>you</a:t>
            </a:r>
            <a:r>
              <a:rPr lang="de-CH" sz="3200" b="1" dirty="0"/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874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List </a:t>
            </a:r>
            <a:r>
              <a:rPr lang="de-CH" sz="2400" b="1" dirty="0" err="1"/>
              <a:t>of</a:t>
            </a:r>
            <a:r>
              <a:rPr lang="de-CH" sz="2400" b="1" dirty="0"/>
              <a:t> Cont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655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/>
              <a:buChar char="•"/>
            </a:pPr>
            <a:r>
              <a:rPr lang="en-US" sz="2800" dirty="0"/>
              <a:t>Introduction and Mo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Description of th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Simul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Results and Discu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086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err="1"/>
              <a:t>Introduction</a:t>
            </a:r>
            <a:r>
              <a:rPr lang="de-CH" sz="2400" b="1" dirty="0"/>
              <a:t> </a:t>
            </a:r>
            <a:r>
              <a:rPr lang="de-CH" sz="2400" b="1" dirty="0" err="1"/>
              <a:t>and</a:t>
            </a:r>
            <a:r>
              <a:rPr lang="de-CH" sz="2400" b="1" dirty="0"/>
              <a:t>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cial Force Mode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11" name="Picture 10" descr="https://www.ethz.ch/services/en/service/rooms-locations-transports/rooms-and-buildings/rectorate-rooms/others/semper-aula/_jcr_content/par/slideshow/images/image-5.imageformat.lightbox.43657564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14" y="2355048"/>
            <a:ext cx="4431800" cy="344404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Group 11"/>
          <p:cNvGrpSpPr/>
          <p:nvPr/>
        </p:nvGrpSpPr>
        <p:grpSpPr>
          <a:xfrm>
            <a:off x="-787565" y="1455202"/>
            <a:ext cx="10810321" cy="4710102"/>
            <a:chOff x="7187878" y="-2280476"/>
            <a:chExt cx="10810321" cy="471010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0549" y="-2280476"/>
              <a:ext cx="4057650" cy="332422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7187878" y="2060294"/>
              <a:ext cx="2430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kern="1200" dirty="0"/>
            </a:p>
          </p:txBody>
        </p:sp>
      </p:grpSp>
      <p:pic>
        <p:nvPicPr>
          <p:cNvPr id="16" name="Picture 1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531" y="4824590"/>
            <a:ext cx="5304054" cy="124060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2831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 err="1"/>
              <a:t>Introduction</a:t>
            </a:r>
            <a:r>
              <a:rPr lang="de-CH" sz="2400" b="1" dirty="0"/>
              <a:t> </a:t>
            </a:r>
            <a:r>
              <a:rPr lang="de-CH" sz="2400" b="1" dirty="0" err="1"/>
              <a:t>and</a:t>
            </a:r>
            <a:r>
              <a:rPr lang="de-CH" sz="2400" b="1" dirty="0"/>
              <a:t> Motiv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4893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r>
              <a:rPr lang="en-US" sz="2400" dirty="0"/>
              <a:t>How does the number of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People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Food / drink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/>
              <a:t>Tables (and their disposition)</a:t>
            </a:r>
          </a:p>
          <a:p>
            <a:endParaRPr lang="en-US" sz="2400" dirty="0"/>
          </a:p>
          <a:p>
            <a:r>
              <a:rPr lang="en-US" sz="2400" dirty="0"/>
              <a:t>affect the behavior of the participa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3" name="Picture 2" descr="imag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651" y="2204864"/>
            <a:ext cx="5454699" cy="306484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7736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39371" y="1387355"/>
            <a:ext cx="8812946" cy="3908762"/>
            <a:chOff x="225083" y="1460971"/>
            <a:chExt cx="8812946" cy="3908762"/>
          </a:xfrm>
        </p:grpSpPr>
        <p:sp>
          <p:nvSpPr>
            <p:cNvPr id="8" name="TextBox 7"/>
            <p:cNvSpPr txBox="1"/>
            <p:nvPr/>
          </p:nvSpPr>
          <p:spPr>
            <a:xfrm>
              <a:off x="225083" y="1460971"/>
              <a:ext cx="8812946" cy="3908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Destination</a:t>
              </a:r>
            </a:p>
            <a:p>
              <a:pPr marL="1200150" lvl="2" indent="-285750">
                <a:buFont typeface="Wingdings" charset="2"/>
                <a:buChar char="Ø"/>
              </a:pPr>
              <a:endParaRPr lang="en-US" dirty="0"/>
            </a:p>
            <a:p>
              <a:pPr marL="1200150" lvl="2" indent="-285750">
                <a:buFont typeface="Wingdings" charset="2"/>
                <a:buChar char="Ø"/>
              </a:pPr>
              <a:r>
                <a:rPr lang="en-US" dirty="0"/>
                <a:t>Considering a pedestrian </a:t>
              </a:r>
              <a:r>
                <a:rPr lang="en-US" dirty="0" err="1"/>
                <a:t>alfa</a:t>
              </a:r>
              <a:r>
                <a:rPr lang="en-US" dirty="0"/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2800" dirty="0"/>
            </a:p>
            <a:p>
              <a:endParaRPr lang="en-US" sz="2800" dirty="0"/>
            </a:p>
            <a:p>
              <a:pPr marL="342900" indent="-342900">
                <a:buFont typeface="Arial"/>
                <a:buChar char="•"/>
              </a:pPr>
              <a:r>
                <a:rPr lang="en-US" sz="2400" dirty="0"/>
                <a:t>Force due to other pedestrians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r>
                <a:rPr lang="en-US" dirty="0"/>
                <a:t>Monotonic decreasing force field with elliptical shape</a:t>
              </a:r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lvl="2"/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  <a:p>
              <a:pPr marL="1257300" lvl="2" indent="-342900">
                <a:buFont typeface="Wingdings" charset="2"/>
                <a:buChar char="Ø"/>
              </a:pPr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="" id="{D4BDF5E8-E7C3-478A-8378-D76F4624A1D3}"/>
                    </a:ext>
                  </a:extLst>
                </p:cNvPr>
                <p:cNvSpPr txBox="1"/>
                <p:nvPr/>
              </p:nvSpPr>
              <p:spPr>
                <a:xfrm>
                  <a:off x="1421200" y="2557358"/>
                  <a:ext cx="3386825" cy="4799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a14:m>
                  <a:r>
                    <a:rPr lang="en-US" altLang="zh-CN" sz="2200" dirty="0"/>
                    <a:t>)</a:t>
                  </a:r>
                  <a:endParaRPr lang="zh-CN" altLang="en-US" sz="2200" dirty="0"/>
                </a:p>
              </p:txBody>
            </p:sp>
          </mc:Choice>
          <mc:Fallback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4BDF5E8-E7C3-478A-8378-D76F4624A1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200" y="2557358"/>
                  <a:ext cx="3386825" cy="47994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3797" r="-3957" b="-189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837035" y="5828824"/>
            <a:ext cx="9269958" cy="563680"/>
            <a:chOff x="1952553" y="4503357"/>
            <a:chExt cx="9269958" cy="563680"/>
          </a:xfrm>
        </p:grpSpPr>
        <p:sp>
          <p:nvSpPr>
            <p:cNvPr id="14" name="TextBox 13"/>
            <p:cNvSpPr txBox="1"/>
            <p:nvPr/>
          </p:nvSpPr>
          <p:spPr>
            <a:xfrm>
              <a:off x="5041282" y="4674723"/>
              <a:ext cx="144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t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xmlns="" id="{7A96683B-80B6-4713-B84D-460267A807EA}"/>
                    </a:ext>
                  </a:extLst>
                </p:cNvPr>
                <p:cNvSpPr txBox="1"/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)]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A96683B-80B6-4713-B84D-460267A807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2553" y="4631990"/>
                  <a:ext cx="2679003" cy="385042"/>
                </a:xfrm>
                <a:prstGeom prst="rect">
                  <a:avLst/>
                </a:prstGeom>
                <a:blipFill>
                  <a:blip r:embed="rId6"/>
                  <a:stretch>
                    <a:fillRect l="-4091" t="-34921" r="-4545" b="-1904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="" id="{6EB59F17-9BF2-457E-AC5E-9CC087B1FBFA}"/>
                    </a:ext>
                  </a:extLst>
                </p:cNvPr>
                <p:cNvSpPr txBox="1"/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≔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𝛼𝛽</m:t>
                                            </m:r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𝑒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zh-CN" alt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sub>
                                    </m:s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EB59F17-9BF2-457E-AC5E-9CC087B1FB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4316" y="4503357"/>
                  <a:ext cx="4878195" cy="56368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0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6902819" y="2188026"/>
            <a:ext cx="3093774" cy="1043591"/>
            <a:chOff x="6434940" y="1952037"/>
            <a:chExt cx="3093774" cy="1043591"/>
          </a:xfrm>
        </p:grpSpPr>
        <p:grpSp>
          <p:nvGrpSpPr>
            <p:cNvPr id="31" name="Group 30"/>
            <p:cNvGrpSpPr/>
            <p:nvPr/>
          </p:nvGrpSpPr>
          <p:grpSpPr>
            <a:xfrm>
              <a:off x="6669683" y="2089117"/>
              <a:ext cx="2859031" cy="906511"/>
              <a:chOff x="6453659" y="1916832"/>
              <a:chExt cx="2859031" cy="906511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>
                <a:off x="6646998" y="2073421"/>
                <a:ext cx="506188" cy="116358"/>
              </a:xfrm>
              <a:prstGeom prst="straightConnector1">
                <a:avLst/>
              </a:prstGeom>
              <a:ln w="12700" cap="sq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>
              <a:xfrm>
                <a:off x="6453659" y="1916832"/>
                <a:ext cx="2859031" cy="906511"/>
                <a:chOff x="6453659" y="1916832"/>
                <a:chExt cx="2859031" cy="906511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6453659" y="1916832"/>
                  <a:ext cx="216024" cy="21602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5-Point Star 14"/>
                <p:cNvSpPr/>
                <p:nvPr/>
              </p:nvSpPr>
              <p:spPr>
                <a:xfrm>
                  <a:off x="9073952" y="2599198"/>
                  <a:ext cx="238738" cy="224145"/>
                </a:xfrm>
                <a:prstGeom prst="star5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6638089" y="2073421"/>
                  <a:ext cx="31594" cy="462281"/>
                </a:xfrm>
                <a:prstGeom prst="straightConnector1">
                  <a:avLst/>
                </a:prstGeom>
                <a:ln w="38100" cap="sq">
                  <a:solidFill>
                    <a:schemeClr val="tx1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6670363" y="2214387"/>
                  <a:ext cx="483503" cy="297347"/>
                </a:xfrm>
                <a:prstGeom prst="straightConnector1">
                  <a:avLst/>
                </a:prstGeom>
                <a:ln w="38100" cap="sq">
                  <a:solidFill>
                    <a:srgbClr val="00B0F0"/>
                  </a:solidFill>
                  <a:round/>
                  <a:headEnd type="none" w="med" len="med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Rectangle 32"/>
                <p:cNvSpPr/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8416" y="2499353"/>
                  <a:ext cx="506228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Rectangle 33"/>
                <p:cNvSpPr/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4940" y="2277018"/>
                  <a:ext cx="487121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21311" r="-23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Rectangle 34"/>
                <p:cNvSpPr/>
                <p:nvPr/>
              </p:nvSpPr>
              <p:spPr>
                <a:xfrm>
                  <a:off x="6866350" y="1952037"/>
                  <a:ext cx="72853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6350" y="1952037"/>
                  <a:ext cx="728533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21311" r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2564804" y="4335447"/>
            <a:ext cx="4162079" cy="1386741"/>
            <a:chOff x="660234" y="4420457"/>
            <a:chExt cx="4162079" cy="138674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Rectangle 39"/>
                <p:cNvSpPr/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6626" y="5068222"/>
                  <a:ext cx="487121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21311" r="-240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5" name="Group 44"/>
            <p:cNvGrpSpPr/>
            <p:nvPr/>
          </p:nvGrpSpPr>
          <p:grpSpPr>
            <a:xfrm>
              <a:off x="660234" y="4420457"/>
              <a:ext cx="4162079" cy="1386741"/>
              <a:chOff x="660234" y="4420457"/>
              <a:chExt cx="4162079" cy="1386741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2493219" y="501317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2709243" y="5121188"/>
                <a:ext cx="559230" cy="12970"/>
              </a:xfrm>
              <a:prstGeom prst="straightConnector1">
                <a:avLst/>
              </a:prstGeom>
              <a:ln w="38100" cap="sq">
                <a:solidFill>
                  <a:schemeClr val="tx1"/>
                </a:solidFill>
                <a:round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1714525" y="4786126"/>
                <a:ext cx="2152625" cy="683093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1086136" y="4585436"/>
                <a:ext cx="3439217" cy="1071503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60234" y="4420457"/>
                <a:ext cx="4162079" cy="1386741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8" name="Straight Connector 47"/>
          <p:cNvCxnSpPr/>
          <p:nvPr/>
        </p:nvCxnSpPr>
        <p:spPr>
          <a:xfrm>
            <a:off x="7842606" y="2618408"/>
            <a:ext cx="1868601" cy="470907"/>
          </a:xfrm>
          <a:prstGeom prst="line">
            <a:avLst/>
          </a:prstGeom>
          <a:ln w="6350" cap="sq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944684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Description </a:t>
            </a:r>
            <a:r>
              <a:rPr lang="de-CH" sz="2400" b="1" dirty="0" err="1"/>
              <a:t>of</a:t>
            </a:r>
            <a:r>
              <a:rPr lang="de-CH" sz="2400" b="1" dirty="0"/>
              <a:t> </a:t>
            </a:r>
            <a:r>
              <a:rPr lang="de-CH" sz="2400" b="1" dirty="0" err="1"/>
              <a:t>the</a:t>
            </a:r>
            <a:r>
              <a:rPr lang="de-CH" sz="2400" b="1" dirty="0"/>
              <a:t>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717" y="1613404"/>
            <a:ext cx="881294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/>
              <a:t>Force due to obstacles and walls</a:t>
            </a:r>
          </a:p>
          <a:p>
            <a:pPr marL="1828800" lvl="3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r>
              <a:rPr lang="en-US" dirty="0"/>
              <a:t>Monotonically decreasing force field </a:t>
            </a:r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1371600" lvl="2" indent="-4572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 Total Force</a:t>
            </a:r>
          </a:p>
          <a:p>
            <a:pPr marL="1257300" lvl="2" indent="-342900">
              <a:buFont typeface="Wingdings" charset="2"/>
              <a:buChar char="Ø"/>
            </a:pPr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Summation of all forces 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157FECBC-CD11-47E9-8D82-7E633E3B13A0}"/>
                  </a:ext>
                </a:extLst>
              </p:cNvPr>
              <p:cNvSpPr txBox="1"/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zh-CN" altLang="en-US" sz="2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 smtClean="0"/>
                  <a:t>)</a:t>
                </a:r>
                <a:endParaRPr lang="zh-CN" altLang="en-US" sz="22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7FECBC-CD11-47E9-8D82-7E633E3B1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71" y="2924944"/>
                <a:ext cx="3038268" cy="422680"/>
              </a:xfrm>
              <a:prstGeom prst="rect">
                <a:avLst/>
              </a:prstGeom>
              <a:blipFill rotWithShape="0">
                <a:blip r:embed="rId4"/>
                <a:stretch>
                  <a:fillRect t="-8696" r="-5010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9AC8903-BAE7-491E-AF1D-DA5CAD967CE0}"/>
                  </a:ext>
                </a:extLst>
              </p:cNvPr>
              <p:cNvSpPr txBox="1"/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≔</m:t>
                      </m:r>
                      <m:sSubSup>
                        <m:sSub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nary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AC8903-BAE7-491E-AF1D-DA5CAD96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271" y="5171351"/>
                <a:ext cx="5036956" cy="8627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8433879" y="2433118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9072016" y="859662"/>
            <a:ext cx="1872208" cy="1846986"/>
          </a:xfrm>
          <a:prstGeom prst="line">
            <a:avLst/>
          </a:prstGeom>
          <a:ln w="57150" cap="sq">
            <a:solidFill>
              <a:srgbClr val="FF0000"/>
            </a:solidFill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8078227" y="2630153"/>
            <a:ext cx="396254" cy="423178"/>
          </a:xfrm>
          <a:prstGeom prst="straightConnector1">
            <a:avLst/>
          </a:prstGeom>
          <a:ln w="38100" cap="sq">
            <a:solidFill>
              <a:srgbClr val="00B0F0"/>
            </a:solidFill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54" y="2893505"/>
                <a:ext cx="700063" cy="4720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8637913" y="1458028"/>
            <a:ext cx="1044116" cy="1014411"/>
          </a:xfrm>
          <a:prstGeom prst="straightConnector1">
            <a:avLst/>
          </a:prstGeom>
          <a:ln w="12700" cap="sq">
            <a:solidFill>
              <a:schemeClr val="tx1"/>
            </a:solidFill>
            <a:prstDash val="dash"/>
            <a:round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200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797" y="1974434"/>
                <a:ext cx="706347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1267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3361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TextBox 6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049" y="1615854"/>
            <a:ext cx="8812946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son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Exponentially decreasing potential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Force multiplied by different coefficients considering the relative position of the people </a:t>
            </a:r>
          </a:p>
          <a:p>
            <a:pPr lvl="2"/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able-Person repulsion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he tables are obstacles while the people are directed to the food.</a:t>
            </a:r>
          </a:p>
          <a:p>
            <a:pPr lvl="2"/>
            <a:r>
              <a:rPr lang="en-US" dirty="0"/>
              <a:t>      </a:t>
            </a:r>
          </a:p>
          <a:p>
            <a:pPr lvl="2"/>
            <a:r>
              <a:rPr lang="en-US" dirty="0"/>
              <a:t>      Table-person constant Ct=0.05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endParaRPr lang="en-US" sz="2400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C6E18E96-92C6-4EB2-8885-65463088671A}"/>
                  </a:ext>
                </a:extLst>
              </p:cNvPr>
              <p:cNvSpPr txBox="1"/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6E18E96-92C6-4EB2-8885-65463088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499" y="2791762"/>
                <a:ext cx="1051826" cy="405239"/>
              </a:xfrm>
              <a:prstGeom prst="rect">
                <a:avLst/>
              </a:prstGeom>
              <a:blipFill>
                <a:blip r:embed="rId4"/>
                <a:stretch>
                  <a:fillRect l="-5202" t="-3030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8922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829222" y="1268760"/>
            <a:ext cx="842493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Wall-Person repulsion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Total repulsion force is equal to the superposition of all the point source contribution: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Discretization of the </a:t>
            </a:r>
            <a:r>
              <a:rPr lang="en-US" dirty="0" err="1"/>
              <a:t>Apéro</a:t>
            </a:r>
            <a:r>
              <a:rPr lang="en-US" dirty="0"/>
              <a:t> room into a </a:t>
            </a:r>
          </a:p>
          <a:p>
            <a:pPr lvl="2"/>
            <a:r>
              <a:rPr lang="en-US" dirty="0"/>
              <a:t>      rectangular mesh of point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  <p:pic>
        <p:nvPicPr>
          <p:cNvPr id="5" name="Picture 4" descr="Schermata 2017-12-17 alle 21.24.5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999" y="2501430"/>
            <a:ext cx="4226372" cy="38164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DCBC903-DE63-496F-9BDD-7965F9290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28864"/>
              </p:ext>
            </p:extLst>
          </p:nvPr>
        </p:nvGraphicFramePr>
        <p:xfrm>
          <a:off x="49149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900" y="2654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D7D785D7-83AF-4E60-9334-92A09A01766A}"/>
                  </a:ext>
                </a:extLst>
              </p:cNvPr>
              <p:cNvSpPr txBox="1"/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𝑎𝑙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𝑒𝑟𝑠𝑜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D785D7-83AF-4E60-9334-92A09A017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43" y="2803139"/>
                <a:ext cx="2584938" cy="7789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91175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72E04-479B-4F77-A3BF-9D6466E75277}" type="datetime1">
              <a:rPr lang="en-GB" smtClean="0"/>
              <a:t>18/12/2017</a:t>
            </a:fld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0702131" y="4077072"/>
            <a:ext cx="8435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>
                <a:solidFill>
                  <a:schemeClr val="bg1"/>
                </a:solidFill>
              </a:rPr>
              <a:t>Source: Pix4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23999" y="55789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6399" y="5731391"/>
            <a:ext cx="320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CH" sz="36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8963" y="6165304"/>
            <a:ext cx="2016224" cy="692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" name="TextBox 2"/>
          <p:cNvSpPr txBox="1"/>
          <p:nvPr/>
        </p:nvSpPr>
        <p:spPr>
          <a:xfrm>
            <a:off x="693019" y="908720"/>
            <a:ext cx="87129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Path towards the objective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Pedestrian follows the shortest polygonal rout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bjective: </a:t>
            </a:r>
            <a:r>
              <a:rPr lang="en-US" dirty="0" err="1"/>
              <a:t>Apéro</a:t>
            </a:r>
            <a:r>
              <a:rPr lang="en-US" dirty="0"/>
              <a:t> table</a:t>
            </a:r>
          </a:p>
          <a:p>
            <a:pPr marL="1257300" lvl="2" indent="-342900">
              <a:buFont typeface="Wingdings" charset="2"/>
              <a:buChar char="Ø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bjective: nearest table in the </a:t>
            </a:r>
            <a:r>
              <a:rPr lang="en-US" dirty="0" err="1"/>
              <a:t>Apéro</a:t>
            </a:r>
            <a:r>
              <a:rPr lang="en-US" dirty="0"/>
              <a:t> room</a:t>
            </a:r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1257300" lvl="2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Destination change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endParaRPr lang="en-US" sz="2400" dirty="0"/>
          </a:p>
        </p:txBody>
      </p:sp>
      <p:pic>
        <p:nvPicPr>
          <p:cNvPr id="5" name="Picture 4" descr="Schermata 2017-12-17 alle 16.14.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19" y="3789040"/>
            <a:ext cx="5414211" cy="2880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6995" y="802156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b="1" dirty="0"/>
              <a:t>Implemen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9991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9"/>
</p:tagLst>
</file>

<file path=ppt/theme/theme1.xml><?xml version="1.0" encoding="utf-8"?>
<a:theme xmlns:a="http://schemas.openxmlformats.org/drawingml/2006/main" name="eth_praesentation_16zu9_ETH1">
  <a:themeElements>
    <a:clrScheme name="ETH 1 - Ex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F407A"/>
      </a:accent1>
      <a:accent2>
        <a:srgbClr val="435F8F"/>
      </a:accent2>
      <a:accent3>
        <a:srgbClr val="677DA5"/>
      </a:accent3>
      <a:accent4>
        <a:srgbClr val="8B9CBA"/>
      </a:accent4>
      <a:accent5>
        <a:srgbClr val="AEBACF"/>
      </a:accent5>
      <a:accent6>
        <a:srgbClr val="D2D9E4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1 - Ex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F407A"/>
        </a:accent1>
        <a:accent2>
          <a:srgbClr val="435F8F"/>
        </a:accent2>
        <a:accent3>
          <a:srgbClr val="677DA5"/>
        </a:accent3>
        <a:accent4>
          <a:srgbClr val="8B9CBA"/>
        </a:accent4>
        <a:accent5>
          <a:srgbClr val="AEBACF"/>
        </a:accent5>
        <a:accent6>
          <a:srgbClr val="D2D9E4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th_praesentation_16zu9_ETH2">
  <a:themeElements>
    <a:clrScheme name="ETH 2 - Interne Kommunikation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485A2C"/>
      </a:accent1>
      <a:accent2>
        <a:srgbClr val="65744E"/>
      </a:accent2>
      <a:accent3>
        <a:srgbClr val="838F70"/>
      </a:accent3>
      <a:accent4>
        <a:srgbClr val="A0A991"/>
      </a:accent4>
      <a:accent5>
        <a:srgbClr val="BDC4B3"/>
      </a:accent5>
      <a:accent6>
        <a:srgbClr val="DADE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2 - Interne Kommunikation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485A2C"/>
        </a:accent1>
        <a:accent2>
          <a:srgbClr val="65744E"/>
        </a:accent2>
        <a:accent3>
          <a:srgbClr val="838F70"/>
        </a:accent3>
        <a:accent4>
          <a:srgbClr val="A0A991"/>
        </a:accent4>
        <a:accent5>
          <a:srgbClr val="BDC4B3"/>
        </a:accent5>
        <a:accent6>
          <a:srgbClr val="DADE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3.xml><?xml version="1.0" encoding="utf-8"?>
<a:theme xmlns:a="http://schemas.openxmlformats.org/drawingml/2006/main" name="eth_praesentation_16zu9_ETH3">
  <a:themeElements>
    <a:clrScheme name="ETH 3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1269B0"/>
      </a:accent1>
      <a:accent2>
        <a:srgbClr val="3881BD"/>
      </a:accent2>
      <a:accent3>
        <a:srgbClr val="5E99C9"/>
      </a:accent3>
      <a:accent4>
        <a:srgbClr val="84B1D6"/>
      </a:accent4>
      <a:accent5>
        <a:srgbClr val="AAC9E3"/>
      </a:accent5>
      <a:accent6>
        <a:srgbClr val="D0E1EF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3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1269B0"/>
        </a:accent1>
        <a:accent2>
          <a:srgbClr val="3881BD"/>
        </a:accent2>
        <a:accent3>
          <a:srgbClr val="5E99C9"/>
        </a:accent3>
        <a:accent4>
          <a:srgbClr val="84B1D6"/>
        </a:accent4>
        <a:accent5>
          <a:srgbClr val="AAC9E3"/>
        </a:accent5>
        <a:accent6>
          <a:srgbClr val="D0E1EF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4.xml><?xml version="1.0" encoding="utf-8"?>
<a:theme xmlns:a="http://schemas.openxmlformats.org/drawingml/2006/main" name="eth_praesentation_16zu9_ETH4">
  <a:themeElements>
    <a:clrScheme name="ETH 4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72791C"/>
      </a:accent1>
      <a:accent2>
        <a:srgbClr val="898E40"/>
      </a:accent2>
      <a:accent3>
        <a:srgbClr val="9FA465"/>
      </a:accent3>
      <a:accent4>
        <a:srgbClr val="B6B989"/>
      </a:accent4>
      <a:accent5>
        <a:srgbClr val="CCCFAD"/>
      </a:accent5>
      <a:accent6>
        <a:srgbClr val="E3E4D2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4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72791C"/>
        </a:accent1>
        <a:accent2>
          <a:srgbClr val="898E40"/>
        </a:accent2>
        <a:accent3>
          <a:srgbClr val="9FA465"/>
        </a:accent3>
        <a:accent4>
          <a:srgbClr val="B6B989"/>
        </a:accent4>
        <a:accent5>
          <a:srgbClr val="CCCFAD"/>
        </a:accent5>
        <a:accent6>
          <a:srgbClr val="E3E4D2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5.xml><?xml version="1.0" encoding="utf-8"?>
<a:theme xmlns:a="http://schemas.openxmlformats.org/drawingml/2006/main" name="eth_praesentation_16zu9_ETH5">
  <a:themeElements>
    <a:clrScheme name="ETH 5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1056A"/>
      </a:accent1>
      <a:accent2>
        <a:srgbClr val="A32D82"/>
      </a:accent2>
      <a:accent3>
        <a:srgbClr val="B4559A"/>
      </a:accent3>
      <a:accent4>
        <a:srgbClr val="C67DB2"/>
      </a:accent4>
      <a:accent5>
        <a:srgbClr val="D7A5C9"/>
      </a:accent5>
      <a:accent6>
        <a:srgbClr val="DFCDE1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5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1056A"/>
        </a:accent1>
        <a:accent2>
          <a:srgbClr val="A32D82"/>
        </a:accent2>
        <a:accent3>
          <a:srgbClr val="B4559A"/>
        </a:accent3>
        <a:accent4>
          <a:srgbClr val="C67DB2"/>
        </a:accent4>
        <a:accent5>
          <a:srgbClr val="D7A5C9"/>
        </a:accent5>
        <a:accent6>
          <a:srgbClr val="DFCDE1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6.xml><?xml version="1.0" encoding="utf-8"?>
<a:theme xmlns:a="http://schemas.openxmlformats.org/drawingml/2006/main" name="eth_praesentation_16zu9_ETH6">
  <a:themeElements>
    <a:clrScheme name="ETH 6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6F6F64"/>
      </a:accent1>
      <a:accent2>
        <a:srgbClr val="86867D"/>
      </a:accent2>
      <a:accent3>
        <a:srgbClr val="9D9D96"/>
      </a:accent3>
      <a:accent4>
        <a:srgbClr val="B4B4AE"/>
      </a:accent4>
      <a:accent5>
        <a:srgbClr val="CBCBC7"/>
      </a:accent5>
      <a:accent6>
        <a:srgbClr val="E2E2E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6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6F6F64"/>
        </a:accent1>
        <a:accent2>
          <a:srgbClr val="86867D"/>
        </a:accent2>
        <a:accent3>
          <a:srgbClr val="9D9D96"/>
        </a:accent3>
        <a:accent4>
          <a:srgbClr val="B4B4AE"/>
        </a:accent4>
        <a:accent5>
          <a:srgbClr val="CBCBC7"/>
        </a:accent5>
        <a:accent6>
          <a:srgbClr val="E2E2E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7.xml><?xml version="1.0" encoding="utf-8"?>
<a:theme xmlns:a="http://schemas.openxmlformats.org/drawingml/2006/main" name="eth_praesentation_16zu9_ETH7">
  <a:themeElements>
    <a:clrScheme name="ETH 7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A8322D"/>
      </a:accent1>
      <a:accent2>
        <a:srgbClr val="B6534F"/>
      </a:accent2>
      <a:accent3>
        <a:srgbClr val="C47470"/>
      </a:accent3>
      <a:accent4>
        <a:srgbClr val="D29492"/>
      </a:accent4>
      <a:accent5>
        <a:srgbClr val="E0B5B3"/>
      </a:accent5>
      <a:accent6>
        <a:srgbClr val="EED6D5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7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A8322D"/>
        </a:accent1>
        <a:accent2>
          <a:srgbClr val="B6534F"/>
        </a:accent2>
        <a:accent3>
          <a:srgbClr val="C47470"/>
        </a:accent3>
        <a:accent4>
          <a:srgbClr val="D29492"/>
        </a:accent4>
        <a:accent5>
          <a:srgbClr val="E0B5B3"/>
        </a:accent5>
        <a:accent6>
          <a:srgbClr val="EED6D5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8.xml><?xml version="1.0" encoding="utf-8"?>
<a:theme xmlns:a="http://schemas.openxmlformats.org/drawingml/2006/main" name="eth_praesentation_16zu9_ETH8">
  <a:themeElements>
    <a:clrScheme name="ETH 8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007A96"/>
      </a:accent1>
      <a:accent2>
        <a:srgbClr val="298FA7"/>
      </a:accent2>
      <a:accent3>
        <a:srgbClr val="52A5B8"/>
      </a:accent3>
      <a:accent4>
        <a:srgbClr val="7ABAC8"/>
      </a:accent4>
      <a:accent5>
        <a:srgbClr val="A3CFD9"/>
      </a:accent5>
      <a:accent6>
        <a:srgbClr val="CCE4EA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8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007A96"/>
        </a:accent1>
        <a:accent2>
          <a:srgbClr val="298FA7"/>
        </a:accent2>
        <a:accent3>
          <a:srgbClr val="52A5B8"/>
        </a:accent3>
        <a:accent4>
          <a:srgbClr val="7ABAC8"/>
        </a:accent4>
        <a:accent5>
          <a:srgbClr val="A3CFD9"/>
        </a:accent5>
        <a:accent6>
          <a:srgbClr val="CCE4E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ppt/theme/theme9.xml><?xml version="1.0" encoding="utf-8"?>
<a:theme xmlns:a="http://schemas.openxmlformats.org/drawingml/2006/main" name="eth_praesentation_16zu9_ETH9">
  <a:themeElements>
    <a:clrScheme name="ETH 9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956013"/>
      </a:accent1>
      <a:accent2>
        <a:srgbClr val="A67939"/>
      </a:accent2>
      <a:accent3>
        <a:srgbClr val="B7935F"/>
      </a:accent3>
      <a:accent4>
        <a:srgbClr val="C8AC84"/>
      </a:accent4>
      <a:accent5>
        <a:srgbClr val="D9C6AA"/>
      </a:accent5>
      <a:accent6>
        <a:srgbClr val="EADFD0"/>
      </a:accent6>
      <a:hlink>
        <a:srgbClr val="000000"/>
      </a:hlink>
      <a:folHlink>
        <a:srgbClr val="00000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sq">
          <a:solidFill>
            <a:schemeClr val="tx1"/>
          </a:solidFill>
          <a:round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ETH 9">
        <a:dk1>
          <a:sysClr val="windowText" lastClr="000000"/>
        </a:dk1>
        <a:lt1>
          <a:sysClr val="window" lastClr="FFFFFF"/>
        </a:lt1>
        <a:dk2>
          <a:srgbClr val="000000"/>
        </a:dk2>
        <a:lt2>
          <a:srgbClr val="FFFFFF"/>
        </a:lt2>
        <a:accent1>
          <a:srgbClr val="956013"/>
        </a:accent1>
        <a:accent2>
          <a:srgbClr val="A67939"/>
        </a:accent2>
        <a:accent3>
          <a:srgbClr val="B7935F"/>
        </a:accent3>
        <a:accent4>
          <a:srgbClr val="C8AC84"/>
        </a:accent4>
        <a:accent5>
          <a:srgbClr val="D9C6AA"/>
        </a:accent5>
        <a:accent6>
          <a:srgbClr val="EADFD0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ETH 3">
      <a:srgbClr val="1269B0"/>
    </a:custClr>
    <a:custClr name="ETH 4">
      <a:srgbClr val="72791C"/>
    </a:custClr>
    <a:custClr name="ETH 5">
      <a:srgbClr val="91056A"/>
    </a:custClr>
    <a:custClr name="ETH 6">
      <a:srgbClr val="6F6F6E"/>
    </a:custClr>
    <a:custClr name="ETH 7">
      <a:srgbClr val="A8322D"/>
    </a:custClr>
    <a:custClr name="ETH 8">
      <a:srgbClr val="007A96"/>
    </a:custClr>
    <a:custClr name="ETH 9">
      <a:srgbClr val="956013"/>
    </a:custClr>
  </a:custClrLst>
  <a:extLst>
    <a:ext uri="{05A4C25C-085E-4340-85A3-A5531E510DB2}">
      <thm15:themeFamily xmlns:thm15="http://schemas.microsoft.com/office/thememl/2012/main" name="eth_praesentation_16zu9_ETH1_d" id="{F9B539DF-8A69-4439-8089-24A40A980317}" vid="{5D9C827C-5BA7-402A-8ABB-C7F0BA4B4DE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th_praesentation_16zu9_en</Template>
  <TotalTime>83</TotalTime>
  <Words>768</Words>
  <Application>Microsoft Office PowerPoint</Application>
  <PresentationFormat>Custom</PresentationFormat>
  <Paragraphs>231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1" baseType="lpstr">
      <vt:lpstr>黑体</vt:lpstr>
      <vt:lpstr>Arial</vt:lpstr>
      <vt:lpstr>Cambria Math</vt:lpstr>
      <vt:lpstr>Courier New</vt:lpstr>
      <vt:lpstr>Mangal</vt:lpstr>
      <vt:lpstr>Verdana</vt:lpstr>
      <vt:lpstr>Wingdings</vt:lpstr>
      <vt:lpstr>eth_praesentation_16zu9_ETH1</vt:lpstr>
      <vt:lpstr>eth_praesentation_16zu9_ETH2</vt:lpstr>
      <vt:lpstr>eth_praesentation_16zu9_ETH3</vt:lpstr>
      <vt:lpstr>eth_praesentation_16zu9_ETH4</vt:lpstr>
      <vt:lpstr>eth_praesentation_16zu9_ETH5</vt:lpstr>
      <vt:lpstr>eth_praesentation_16zu9_ETH6</vt:lpstr>
      <vt:lpstr>eth_praesentation_16zu9_ETH7</vt:lpstr>
      <vt:lpstr>eth_praesentation_16zu9_ETH8</vt:lpstr>
      <vt:lpstr>eth_praesentation_16zu9_ETH9</vt:lpstr>
      <vt:lpstr>Equation</vt:lpstr>
      <vt:lpstr>Lecture with Computer Exercises: Modelling and Simulating Social Systems with MATLAB   How do participants act during an apéro at ETH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HZ-MAVT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Emek Barış Küçüktabak</cp:lastModifiedBy>
  <cp:revision>407</cp:revision>
  <cp:lastPrinted>2013-06-08T11:22:51Z</cp:lastPrinted>
  <dcterms:created xsi:type="dcterms:W3CDTF">2016-10-04T10:45:11Z</dcterms:created>
  <dcterms:modified xsi:type="dcterms:W3CDTF">2017-12-18T19:53:35Z</dcterms:modified>
</cp:coreProperties>
</file>